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33BDB" w:rsidRDefault="001D254F">
      <w:pPr>
        <w:rPr>
          <w:sz w:val="44"/>
        </w:rPr>
      </w:pPr>
      <w:r w:rsidRPr="001D254F">
        <w:rPr>
          <w:sz w:val="44"/>
        </w:rPr>
        <w:t>Calculus Section 3.6 A Summary of Curve Sketching</w:t>
      </w:r>
    </w:p>
    <w:p w:rsidR="001D254F" w:rsidRDefault="001D254F">
      <w:pPr>
        <w:rPr>
          <w:sz w:val="24"/>
        </w:rPr>
      </w:pPr>
      <w:r>
        <w:rPr>
          <w:sz w:val="24"/>
        </w:rPr>
        <w:t>-Determine the important values to find and use while analyzing a graph and its derivatives.</w:t>
      </w:r>
    </w:p>
    <w:p w:rsidR="00D36011" w:rsidRDefault="00D36011">
      <w:pPr>
        <w:rPr>
          <w:b/>
          <w:sz w:val="24"/>
        </w:rPr>
      </w:pPr>
      <w:r>
        <w:rPr>
          <w:b/>
          <w:sz w:val="24"/>
        </w:rPr>
        <w:t>Describe how the function f(x) behaves from the graphs of f(x), f ‘(x), and f ‘’(x).</w:t>
      </w:r>
    </w:p>
    <w:p w:rsidR="00D36011" w:rsidRDefault="003D5991" w:rsidP="00360DE5">
      <w:pPr>
        <w:spacing w:line="360" w:lineRule="auto"/>
        <w:rPr>
          <w:sz w:val="24"/>
        </w:rPr>
      </w:pPr>
      <w:r w:rsidRPr="00D36011">
        <w:rPr>
          <w:b/>
          <w:sz w:val="24"/>
        </w:rPr>
        <w:t>Graph of f(x)</w:t>
      </w:r>
      <w:r w:rsidRPr="00D36011">
        <w:rPr>
          <w:b/>
          <w:sz w:val="24"/>
        </w:rPr>
        <w:br/>
      </w:r>
      <w:r>
        <w:rPr>
          <w:sz w:val="24"/>
        </w:rPr>
        <w:t>Increasing/decreasing: Where the graph is going up/down</w:t>
      </w:r>
      <w:r>
        <w:rPr>
          <w:sz w:val="24"/>
        </w:rPr>
        <w:br/>
      </w:r>
      <w:r w:rsidR="00D36011">
        <w:rPr>
          <w:sz w:val="24"/>
        </w:rPr>
        <w:t>Relative max/min: The top of a hill or bottom of a valley</w:t>
      </w:r>
      <w:r w:rsidR="00D36011">
        <w:rPr>
          <w:sz w:val="24"/>
        </w:rPr>
        <w:br/>
        <w:t>Critical points: Relative max/mins, sharp turns, vertical tangents</w:t>
      </w:r>
      <w:r w:rsidR="00D36011">
        <w:rPr>
          <w:sz w:val="24"/>
        </w:rPr>
        <w:br/>
      </w:r>
      <w:r w:rsidR="00D36011">
        <w:rPr>
          <w:sz w:val="24"/>
        </w:rPr>
        <w:t>Concave up/down: Where the graph is cupped up/down</w:t>
      </w:r>
      <w:r w:rsidR="00D36011">
        <w:rPr>
          <w:sz w:val="24"/>
        </w:rPr>
        <w:br/>
      </w:r>
      <w:r w:rsidR="00D36011">
        <w:rPr>
          <w:sz w:val="24"/>
        </w:rPr>
        <w:t>Point of inflection: Where the concavity changes</w:t>
      </w:r>
      <w:r w:rsidR="00D36011">
        <w:rPr>
          <w:sz w:val="24"/>
        </w:rPr>
        <w:br/>
      </w:r>
      <w:r w:rsidR="00D36011">
        <w:rPr>
          <w:sz w:val="24"/>
        </w:rPr>
        <w:br/>
      </w:r>
      <w:r w:rsidR="00D36011" w:rsidRPr="00D36011">
        <w:rPr>
          <w:b/>
          <w:sz w:val="24"/>
        </w:rPr>
        <w:t>Graph of f ‘(x)</w:t>
      </w:r>
      <w:r w:rsidR="00D36011">
        <w:rPr>
          <w:sz w:val="24"/>
        </w:rPr>
        <w:br/>
      </w:r>
      <w:r w:rsidR="00D36011">
        <w:rPr>
          <w:sz w:val="24"/>
        </w:rPr>
        <w:t xml:space="preserve">Increasing/decreasing: Where the graph is </w:t>
      </w:r>
      <w:r w:rsidR="00D36011">
        <w:rPr>
          <w:sz w:val="24"/>
        </w:rPr>
        <w:t>positive/negative</w:t>
      </w:r>
      <w:r w:rsidR="00D36011">
        <w:rPr>
          <w:sz w:val="24"/>
        </w:rPr>
        <w:br/>
        <w:t xml:space="preserve">Relative max/min: </w:t>
      </w:r>
      <w:r w:rsidR="00D36011">
        <w:rPr>
          <w:sz w:val="24"/>
        </w:rPr>
        <w:t>Where the graph changes from positive to negative (or vice versa)</w:t>
      </w:r>
      <w:r w:rsidR="00D36011">
        <w:rPr>
          <w:sz w:val="24"/>
        </w:rPr>
        <w:br/>
        <w:t xml:space="preserve">Critical points: </w:t>
      </w:r>
      <w:r w:rsidR="00D36011">
        <w:rPr>
          <w:sz w:val="24"/>
        </w:rPr>
        <w:t xml:space="preserve">Where the graph </w:t>
      </w:r>
      <w:r w:rsidR="00360DE5">
        <w:rPr>
          <w:sz w:val="24"/>
        </w:rPr>
        <w:t>crosses the x-axis,</w:t>
      </w:r>
      <w:r w:rsidR="00D36011">
        <w:rPr>
          <w:sz w:val="24"/>
        </w:rPr>
        <w:t xml:space="preserve"> or where the graph does not exist</w:t>
      </w:r>
      <w:r w:rsidR="00D36011">
        <w:rPr>
          <w:sz w:val="24"/>
        </w:rPr>
        <w:br/>
        <w:t xml:space="preserve">Concave up/down: Where </w:t>
      </w:r>
      <w:r w:rsidR="00D36011">
        <w:rPr>
          <w:sz w:val="24"/>
        </w:rPr>
        <w:t>the graph is increasing/decreasing</w:t>
      </w:r>
      <w:r w:rsidR="00D36011">
        <w:rPr>
          <w:sz w:val="24"/>
        </w:rPr>
        <w:br/>
        <w:t xml:space="preserve">Point of inflection: </w:t>
      </w:r>
      <w:r w:rsidR="00D36011">
        <w:rPr>
          <w:sz w:val="24"/>
        </w:rPr>
        <w:t>The top of a hill or bottom of a valley</w:t>
      </w:r>
      <w:r w:rsidR="00360DE5">
        <w:rPr>
          <w:sz w:val="24"/>
        </w:rPr>
        <w:t xml:space="preserve"> (</w:t>
      </w:r>
      <w:proofErr w:type="spellStart"/>
      <w:r w:rsidR="00360DE5">
        <w:rPr>
          <w:sz w:val="24"/>
        </w:rPr>
        <w:t>Rel</w:t>
      </w:r>
      <w:proofErr w:type="spellEnd"/>
      <w:r w:rsidR="00360DE5">
        <w:rPr>
          <w:sz w:val="24"/>
        </w:rPr>
        <w:t xml:space="preserve"> max/min of f ‘(x))</w:t>
      </w:r>
      <w:r w:rsidR="00D36011">
        <w:rPr>
          <w:sz w:val="24"/>
        </w:rPr>
        <w:br/>
      </w:r>
    </w:p>
    <w:p w:rsidR="000915F2" w:rsidRPr="003A30EE" w:rsidRDefault="00D36011" w:rsidP="00360DE5">
      <w:pPr>
        <w:spacing w:line="360" w:lineRule="auto"/>
        <w:rPr>
          <w:sz w:val="24"/>
        </w:rPr>
      </w:pPr>
      <w:r w:rsidRPr="00D36011">
        <w:rPr>
          <w:b/>
          <w:sz w:val="24"/>
        </w:rPr>
        <w:t>Graph of f ‘’(x</w:t>
      </w:r>
      <w:proofErr w:type="gramStart"/>
      <w:r w:rsidRPr="00D36011">
        <w:rPr>
          <w:b/>
          <w:sz w:val="24"/>
        </w:rPr>
        <w:t>)</w:t>
      </w:r>
      <w:proofErr w:type="gramEnd"/>
      <w:r>
        <w:rPr>
          <w:sz w:val="24"/>
        </w:rPr>
        <w:br/>
        <w:t xml:space="preserve">Concave up/down: Where the graph is </w:t>
      </w:r>
      <w:r w:rsidR="00360DE5">
        <w:rPr>
          <w:sz w:val="24"/>
        </w:rPr>
        <w:t>positive/negative</w:t>
      </w:r>
      <w:r>
        <w:rPr>
          <w:sz w:val="24"/>
        </w:rPr>
        <w:br/>
        <w:t xml:space="preserve">Point of inflection: </w:t>
      </w:r>
      <w:r w:rsidR="00360DE5">
        <w:rPr>
          <w:sz w:val="24"/>
        </w:rPr>
        <w:t>Where the graph crosses the x-axis</w:t>
      </w:r>
      <w:r>
        <w:rPr>
          <w:sz w:val="24"/>
        </w:rPr>
        <w:br/>
      </w:r>
      <w:r>
        <w:rPr>
          <w:sz w:val="24"/>
        </w:rPr>
        <w:br/>
      </w:r>
      <w:r w:rsidR="001D254F">
        <w:rPr>
          <w:sz w:val="24"/>
        </w:rPr>
        <w:br/>
      </w:r>
    </w:p>
    <w:p w:rsidR="000915F2" w:rsidRDefault="000915F2">
      <w:pPr>
        <w:rPr>
          <w:sz w:val="24"/>
        </w:rPr>
      </w:pPr>
      <w:r>
        <w:rPr>
          <w:sz w:val="24"/>
        </w:rPr>
        <w:br w:type="page"/>
      </w:r>
    </w:p>
    <w:p w:rsidR="000915F2" w:rsidRDefault="006A43E5">
      <w:pPr>
        <w:rPr>
          <w:sz w:val="24"/>
        </w:rPr>
      </w:pPr>
      <w:r>
        <w:rPr>
          <w:noProof/>
          <w:sz w:val="24"/>
        </w:rPr>
        <w:lastRenderedPageBreak/>
        <w:drawing>
          <wp:anchor distT="0" distB="0" distL="114300" distR="114300" simplePos="0" relativeHeight="251664384" behindDoc="0" locked="0" layoutInCell="1" allowOverlap="1" wp14:anchorId="7CFA99C5" wp14:editId="34EA27F5">
            <wp:simplePos x="0" y="0"/>
            <wp:positionH relativeFrom="column">
              <wp:posOffset>133351</wp:posOffset>
            </wp:positionH>
            <wp:positionV relativeFrom="paragraph">
              <wp:posOffset>495300</wp:posOffset>
            </wp:positionV>
            <wp:extent cx="3714750" cy="198120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 rotWithShape="1"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6129"/>
                    <a:stretch/>
                  </pic:blipFill>
                  <pic:spPr bwMode="auto">
                    <a:xfrm>
                      <a:off x="0" y="0"/>
                      <a:ext cx="371475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915F2">
        <w:rPr>
          <w:sz w:val="24"/>
        </w:rPr>
        <w:t xml:space="preserve">The graph of a function f(x) is given.  </w:t>
      </w:r>
      <w:r w:rsidR="003A30EE">
        <w:rPr>
          <w:sz w:val="24"/>
        </w:rPr>
        <w:t>For f(x), what are the critical points</w:t>
      </w:r>
      <w:r w:rsidR="000915F2">
        <w:rPr>
          <w:sz w:val="24"/>
        </w:rPr>
        <w:t xml:space="preserve">, intervals of increasing/decreasing, </w:t>
      </w:r>
      <w:r w:rsidR="003A30EE">
        <w:rPr>
          <w:sz w:val="24"/>
        </w:rPr>
        <w:t>what are its relative maximums/minimums, its points of inflection, and where is it concave up/down</w:t>
      </w:r>
      <w:r w:rsidR="000915F2">
        <w:rPr>
          <w:sz w:val="24"/>
        </w:rPr>
        <w:t>?</w:t>
      </w:r>
    </w:p>
    <w:p w:rsidR="000915F2" w:rsidRPr="00481CCD" w:rsidRDefault="00481CCD" w:rsidP="0077541E">
      <w:pPr>
        <w:tabs>
          <w:tab w:val="left" w:pos="6480"/>
        </w:tabs>
        <w:ind w:left="6480"/>
        <w:rPr>
          <w:sz w:val="24"/>
        </w:rPr>
      </w:pPr>
      <w:r>
        <w:rPr>
          <w:sz w:val="24"/>
        </w:rPr>
        <w:t>Critical points</w:t>
      </w:r>
      <w:proofErr w:type="gramStart"/>
      <w:r>
        <w:rPr>
          <w:sz w:val="24"/>
        </w:rPr>
        <w:t>:</w:t>
      </w:r>
      <w:proofErr w:type="gramEnd"/>
      <w:r>
        <w:rPr>
          <w:sz w:val="24"/>
        </w:rPr>
        <w:br/>
        <w:t>Increasing:</w:t>
      </w:r>
      <w:r>
        <w:rPr>
          <w:sz w:val="24"/>
        </w:rPr>
        <w:br/>
        <w:t>Decreasing:</w:t>
      </w:r>
      <w:r>
        <w:rPr>
          <w:sz w:val="24"/>
        </w:rPr>
        <w:br/>
        <w:t>Rel. max:</w:t>
      </w:r>
      <w:r>
        <w:rPr>
          <w:sz w:val="24"/>
        </w:rPr>
        <w:br/>
        <w:t>Rel. min:</w:t>
      </w:r>
      <w:r>
        <w:rPr>
          <w:sz w:val="24"/>
        </w:rPr>
        <w:br/>
        <w:t>Points of Inflection:</w:t>
      </w:r>
      <w:r>
        <w:rPr>
          <w:sz w:val="24"/>
        </w:rPr>
        <w:br/>
        <w:t>Concave up:</w:t>
      </w:r>
      <w:r>
        <w:rPr>
          <w:sz w:val="24"/>
        </w:rPr>
        <w:br/>
        <w:t>Concave down:</w:t>
      </w:r>
    </w:p>
    <w:p w:rsidR="000915F2" w:rsidRPr="000915F2" w:rsidRDefault="000915F2" w:rsidP="000915F2">
      <w:pPr>
        <w:rPr>
          <w:sz w:val="24"/>
        </w:rPr>
      </w:pPr>
    </w:p>
    <w:p w:rsidR="00481CCD" w:rsidRDefault="000915F2" w:rsidP="000915F2">
      <w:pPr>
        <w:rPr>
          <w:sz w:val="24"/>
        </w:rPr>
        <w:sectPr w:rsidR="00481CCD" w:rsidSect="001D254F">
          <w:pgSz w:w="12240" w:h="15840"/>
          <w:pgMar w:top="720" w:right="720" w:bottom="720" w:left="720" w:header="720" w:footer="720" w:gutter="0"/>
          <w:cols w:space="720"/>
          <w:docGrid w:linePitch="360"/>
        </w:sectPr>
      </w:pPr>
      <w:r>
        <w:rPr>
          <w:sz w:val="24"/>
        </w:rPr>
        <w:t>The graph of a</w:t>
      </w:r>
      <w:r w:rsidR="006E6EF5">
        <w:rPr>
          <w:sz w:val="24"/>
        </w:rPr>
        <w:t xml:space="preserve"> derivative</w:t>
      </w:r>
      <w:r>
        <w:rPr>
          <w:sz w:val="24"/>
        </w:rPr>
        <w:t xml:space="preserve"> function </w:t>
      </w:r>
      <w:r w:rsidR="00031BB7" w:rsidRPr="00EA5FDE">
        <w:rPr>
          <w:position w:val="-10"/>
        </w:rPr>
        <w:object w:dxaOrig="5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5.75pt" o:ole="">
            <v:imagedata r:id="rId6" o:title=""/>
          </v:shape>
          <o:OLEObject Type="Embed" ProgID="Equation.DSMT4" ShapeID="_x0000_i1025" DrawAspect="Content" ObjectID="_1536498365" r:id="rId7"/>
        </w:object>
      </w:r>
      <w:r>
        <w:rPr>
          <w:sz w:val="24"/>
        </w:rPr>
        <w:t xml:space="preserve">is given.  </w:t>
      </w:r>
      <w:r w:rsidR="00031BB7">
        <w:rPr>
          <w:sz w:val="24"/>
        </w:rPr>
        <w:t>For g</w:t>
      </w:r>
      <w:r w:rsidR="003A30EE">
        <w:rPr>
          <w:sz w:val="24"/>
        </w:rPr>
        <w:t xml:space="preserve">(x), what are the critical points, intervals of increasing/decreasing, what are its relative maximums/minimums, its points of inflection, </w:t>
      </w:r>
      <w:r w:rsidR="00481CCD">
        <w:rPr>
          <w:sz w:val="24"/>
        </w:rPr>
        <w:t>and where is it concave up/down?</w:t>
      </w:r>
      <w:r w:rsidR="00481CCD">
        <w:rPr>
          <w:sz w:val="24"/>
        </w:rPr>
        <w:br/>
      </w:r>
    </w:p>
    <w:p w:rsidR="00481CCD" w:rsidRDefault="006A43E5" w:rsidP="0077541E">
      <w:pPr>
        <w:tabs>
          <w:tab w:val="left" w:pos="7155"/>
        </w:tabs>
        <w:ind w:left="6480"/>
        <w:rPr>
          <w:sz w:val="24"/>
        </w:rPr>
      </w:pPr>
      <w:r>
        <w:rPr>
          <w:noProof/>
          <w:sz w:val="24"/>
        </w:rPr>
        <w:lastRenderedPageBreak/>
        <w:drawing>
          <wp:anchor distT="0" distB="0" distL="114300" distR="114300" simplePos="0" relativeHeight="251665408" behindDoc="0" locked="0" layoutInCell="1" allowOverlap="1" wp14:anchorId="741CB32D" wp14:editId="0C12CC99">
            <wp:simplePos x="0" y="0"/>
            <wp:positionH relativeFrom="column">
              <wp:posOffset>9525</wp:posOffset>
            </wp:positionH>
            <wp:positionV relativeFrom="paragraph">
              <wp:posOffset>40005</wp:posOffset>
            </wp:positionV>
            <wp:extent cx="3838575" cy="1695450"/>
            <wp:effectExtent l="0" t="0" r="9525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901" b="19931"/>
                    <a:stretch/>
                  </pic:blipFill>
                  <pic:spPr bwMode="auto">
                    <a:xfrm>
                      <a:off x="0" y="0"/>
                      <a:ext cx="3838575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81CCD">
        <w:rPr>
          <w:sz w:val="24"/>
        </w:rPr>
        <w:t>Critical points</w:t>
      </w:r>
      <w:proofErr w:type="gramStart"/>
      <w:r w:rsidR="00481CCD">
        <w:rPr>
          <w:sz w:val="24"/>
        </w:rPr>
        <w:t>:</w:t>
      </w:r>
      <w:proofErr w:type="gramEnd"/>
      <w:r w:rsidR="00481CCD">
        <w:rPr>
          <w:sz w:val="24"/>
        </w:rPr>
        <w:br/>
        <w:t>Increasing:</w:t>
      </w:r>
      <w:r w:rsidR="00481CCD">
        <w:rPr>
          <w:sz w:val="24"/>
        </w:rPr>
        <w:br/>
        <w:t>Decreasing:</w:t>
      </w:r>
      <w:r w:rsidR="00481CCD">
        <w:rPr>
          <w:sz w:val="24"/>
        </w:rPr>
        <w:br/>
        <w:t>Rel. max:</w:t>
      </w:r>
      <w:r w:rsidR="00481CCD">
        <w:rPr>
          <w:sz w:val="24"/>
        </w:rPr>
        <w:br/>
        <w:t>Rel. min:</w:t>
      </w:r>
      <w:r w:rsidR="00481CCD">
        <w:rPr>
          <w:sz w:val="24"/>
        </w:rPr>
        <w:br/>
        <w:t>Points of Inflection:</w:t>
      </w:r>
      <w:r w:rsidR="00481CCD">
        <w:rPr>
          <w:sz w:val="24"/>
        </w:rPr>
        <w:br/>
        <w:t>Concave up:</w:t>
      </w:r>
      <w:r w:rsidR="00481CCD">
        <w:rPr>
          <w:sz w:val="24"/>
        </w:rPr>
        <w:br/>
        <w:t>Concave down:</w:t>
      </w:r>
      <w:r w:rsidR="00481CCD">
        <w:rPr>
          <w:sz w:val="24"/>
        </w:rPr>
        <w:br/>
      </w:r>
    </w:p>
    <w:p w:rsidR="0077541E" w:rsidRDefault="0077541E" w:rsidP="0077541E">
      <w:pPr>
        <w:tabs>
          <w:tab w:val="left" w:pos="7155"/>
        </w:tabs>
        <w:rPr>
          <w:sz w:val="24"/>
        </w:rPr>
      </w:pPr>
      <w:r>
        <w:rPr>
          <w:noProof/>
          <w:sz w:val="24"/>
        </w:rPr>
        <w:drawing>
          <wp:anchor distT="0" distB="0" distL="114300" distR="114300" simplePos="0" relativeHeight="251667456" behindDoc="0" locked="0" layoutInCell="1" allowOverlap="1" wp14:anchorId="139C7CCA" wp14:editId="756C11BE">
            <wp:simplePos x="0" y="0"/>
            <wp:positionH relativeFrom="column">
              <wp:posOffset>38100</wp:posOffset>
            </wp:positionH>
            <wp:positionV relativeFrom="paragraph">
              <wp:posOffset>415925</wp:posOffset>
            </wp:positionV>
            <wp:extent cx="3838575" cy="1695450"/>
            <wp:effectExtent l="0" t="0" r="9525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901" b="19931"/>
                    <a:stretch/>
                  </pic:blipFill>
                  <pic:spPr bwMode="auto">
                    <a:xfrm>
                      <a:off x="0" y="0"/>
                      <a:ext cx="3838575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81CCD">
        <w:rPr>
          <w:sz w:val="24"/>
        </w:rPr>
        <w:t>The graph of the 2</w:t>
      </w:r>
      <w:r w:rsidR="00481CCD" w:rsidRPr="00481CCD">
        <w:rPr>
          <w:sz w:val="24"/>
          <w:vertAlign w:val="superscript"/>
        </w:rPr>
        <w:t>nd</w:t>
      </w:r>
      <w:r w:rsidR="00481CCD">
        <w:rPr>
          <w:sz w:val="24"/>
        </w:rPr>
        <w:t xml:space="preserve"> derivative </w:t>
      </w:r>
      <w:r w:rsidR="00C000AE">
        <w:rPr>
          <w:sz w:val="24"/>
        </w:rPr>
        <w:t>h</w:t>
      </w:r>
      <w:r w:rsidR="00481CCD">
        <w:rPr>
          <w:i/>
          <w:sz w:val="24"/>
        </w:rPr>
        <w:t>’’(x)</w:t>
      </w:r>
      <w:r w:rsidR="00481CCD">
        <w:rPr>
          <w:sz w:val="24"/>
        </w:rPr>
        <w:t xml:space="preserve"> is given.  </w:t>
      </w:r>
      <w:r w:rsidR="006204AB">
        <w:rPr>
          <w:sz w:val="24"/>
        </w:rPr>
        <w:t>For h(x), i</w:t>
      </w:r>
      <w:bookmarkStart w:id="0" w:name="_GoBack"/>
      <w:bookmarkEnd w:id="0"/>
      <w:r w:rsidR="00481CCD">
        <w:rPr>
          <w:sz w:val="24"/>
        </w:rPr>
        <w:t>dentify points of inflection and wher</w:t>
      </w:r>
      <w:r w:rsidR="00066D98">
        <w:rPr>
          <w:sz w:val="24"/>
        </w:rPr>
        <w:t>e</w:t>
      </w:r>
      <w:r>
        <w:rPr>
          <w:sz w:val="24"/>
        </w:rPr>
        <w:t xml:space="preserve"> the graph is </w:t>
      </w:r>
      <w:r w:rsidR="00B42847">
        <w:rPr>
          <w:sz w:val="24"/>
        </w:rPr>
        <w:t>concave up/down</w:t>
      </w:r>
      <w:r w:rsidR="006204AB">
        <w:rPr>
          <w:sz w:val="24"/>
        </w:rPr>
        <w:t>.</w:t>
      </w:r>
    </w:p>
    <w:p w:rsidR="00481CCD" w:rsidRPr="000915F2" w:rsidRDefault="0077541E" w:rsidP="0077541E">
      <w:pPr>
        <w:tabs>
          <w:tab w:val="left" w:pos="6480"/>
        </w:tabs>
        <w:ind w:left="6480"/>
        <w:rPr>
          <w:sz w:val="24"/>
        </w:rPr>
      </w:pPr>
      <w:r>
        <w:rPr>
          <w:sz w:val="24"/>
        </w:rPr>
        <w:t>Points of Inflection</w:t>
      </w:r>
      <w:proofErr w:type="gramStart"/>
      <w:r>
        <w:rPr>
          <w:sz w:val="24"/>
        </w:rPr>
        <w:t>:</w:t>
      </w:r>
      <w:proofErr w:type="gramEnd"/>
      <w:r>
        <w:rPr>
          <w:sz w:val="24"/>
        </w:rPr>
        <w:br/>
        <w:t>Concave up:</w:t>
      </w:r>
      <w:r>
        <w:rPr>
          <w:sz w:val="24"/>
        </w:rPr>
        <w:br/>
        <w:t>Concave down:</w:t>
      </w:r>
    </w:p>
    <w:sectPr w:rsidR="00481CCD" w:rsidRPr="000915F2" w:rsidSect="00481CCD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D254F"/>
    <w:rsid w:val="00031BB7"/>
    <w:rsid w:val="00066D98"/>
    <w:rsid w:val="000915F2"/>
    <w:rsid w:val="001D254F"/>
    <w:rsid w:val="00360DE5"/>
    <w:rsid w:val="003A30EE"/>
    <w:rsid w:val="003D5991"/>
    <w:rsid w:val="0042121B"/>
    <w:rsid w:val="004343B6"/>
    <w:rsid w:val="00481CCD"/>
    <w:rsid w:val="006204AB"/>
    <w:rsid w:val="006A43E5"/>
    <w:rsid w:val="006E0897"/>
    <w:rsid w:val="006E5B0D"/>
    <w:rsid w:val="006E6EF5"/>
    <w:rsid w:val="00723F0B"/>
    <w:rsid w:val="0077541E"/>
    <w:rsid w:val="00792955"/>
    <w:rsid w:val="00876F06"/>
    <w:rsid w:val="008B5323"/>
    <w:rsid w:val="009477B5"/>
    <w:rsid w:val="0096354B"/>
    <w:rsid w:val="00B42847"/>
    <w:rsid w:val="00C000AE"/>
    <w:rsid w:val="00D36011"/>
    <w:rsid w:val="00D639C1"/>
    <w:rsid w:val="00E33BDB"/>
    <w:rsid w:val="00EF41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915F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15F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915F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15F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image" Target="media/image1.e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5</TotalTime>
  <Pages>2</Pages>
  <Words>285</Words>
  <Characters>162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6</cp:revision>
  <cp:lastPrinted>2016-09-27T18:59:00Z</cp:lastPrinted>
  <dcterms:created xsi:type="dcterms:W3CDTF">2016-09-27T18:03:00Z</dcterms:created>
  <dcterms:modified xsi:type="dcterms:W3CDTF">2016-09-27T21:18:00Z</dcterms:modified>
</cp:coreProperties>
</file>